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4" r:id="rId5"/>
    <p:sldId id="260" r:id="rId6"/>
    <p:sldId id="265" r:id="rId7"/>
    <p:sldId id="261" r:id="rId8"/>
    <p:sldId id="266" r:id="rId9"/>
    <p:sldId id="263" r:id="rId10"/>
    <p:sldId id="262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-1232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wmf"/><Relationship Id="rId12" Type="http://schemas.openxmlformats.org/officeDocument/2006/relationships/image" Target="../media/image46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9793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2296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59433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2C7D29E-B4E2-4298-BDB5-F4D9C1F1DA5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5291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2560A9B-F191-46F5-9DD1-EF97CD21EDE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7114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2336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9995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8345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9359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7072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8227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4662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6870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9F3904-18C2-419B-B915-0DED86184FD1}" type="datetimeFigureOut">
              <a:rPr lang="ru-RU" smtClean="0"/>
              <a:t>04.03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FF8C9F-B564-4BD8-BD87-3D6B36C3FB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4334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33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image" Target="../media/image43.wmf"/><Relationship Id="rId21" Type="http://schemas.openxmlformats.org/officeDocument/2006/relationships/oleObject" Target="../embeddings/oleObject31.bin"/><Relationship Id="rId22" Type="http://schemas.openxmlformats.org/officeDocument/2006/relationships/image" Target="../media/image44.wmf"/><Relationship Id="rId23" Type="http://schemas.openxmlformats.org/officeDocument/2006/relationships/oleObject" Target="../embeddings/oleObject32.bin"/><Relationship Id="rId24" Type="http://schemas.openxmlformats.org/officeDocument/2006/relationships/image" Target="../media/image45.wmf"/><Relationship Id="rId25" Type="http://schemas.openxmlformats.org/officeDocument/2006/relationships/oleObject" Target="../embeddings/oleObject33.bin"/><Relationship Id="rId26" Type="http://schemas.openxmlformats.org/officeDocument/2006/relationships/image" Target="../media/image46.w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51.w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3.emf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49.wmf"/><Relationship Id="rId10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7" Type="http://schemas.openxmlformats.org/officeDocument/2006/relationships/image" Target="../media/image5.emf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8.w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1.jpeg"/><Relationship Id="rId3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1">
              <a:lumMod val="50000"/>
            </a:schemeClr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9512" y="260649"/>
            <a:ext cx="8784976" cy="1080120"/>
          </a:xfrm>
        </p:spPr>
        <p:txBody>
          <a:bodyPr>
            <a:normAutofit/>
          </a:bodyPr>
          <a:lstStyle/>
          <a:p>
            <a:r>
              <a:rPr lang="ru-RU" sz="28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АУЧНАЯ РАБОТА</a:t>
            </a:r>
            <a:endParaRPr lang="ru-RU" sz="2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39552" y="1484784"/>
            <a:ext cx="8064896" cy="4896544"/>
          </a:xfrm>
        </p:spPr>
        <p:txBody>
          <a:bodyPr>
            <a:normAutofit/>
          </a:bodyPr>
          <a:lstStyle/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на тему:</a:t>
            </a:r>
          </a:p>
          <a:p>
            <a:r>
              <a:rPr lang="ru-RU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С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ЛЕДОВАНИЕ </a:t>
            </a:r>
            <a:r>
              <a:rPr lang="ru-RU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ГОРИТМОВ </a:t>
            </a:r>
            <a:r>
              <a:rPr lang="ru-RU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БРАБОТКИ ПЕРСПЕКТИВНЫХ СИГНАЛОВ СРНС ГЛОНАСС</a:t>
            </a:r>
            <a:endParaRPr lang="ru-RU" sz="24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ru-RU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Научный руководитель:</a:t>
            </a: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д.т.н., профессор Перов А.И.</a:t>
            </a: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тудентка: Астанкова Н.Д.</a:t>
            </a: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Учебная группа: ЭР-20-07</a:t>
            </a:r>
          </a:p>
          <a:p>
            <a:pPr algn="r"/>
            <a:endParaRPr lang="ru-RU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Москва, 2013</a:t>
            </a:r>
          </a:p>
          <a:p>
            <a:endParaRPr lang="ru-RU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024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-27384"/>
            <a:ext cx="8229600" cy="864096"/>
          </a:xfrm>
        </p:spPr>
        <p:txBody>
          <a:bodyPr>
            <a:normAutofit/>
          </a:bodyPr>
          <a:lstStyle/>
          <a:p>
            <a:r>
              <a:rPr lang="ru-RU" sz="36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ледящая система за задержкой сигнала.</a:t>
            </a:r>
            <a:endParaRPr lang="ru-RU" sz="36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Объект 92"/>
          <p:cNvSpPr>
            <a:spLocks noGrp="1"/>
          </p:cNvSpPr>
          <p:nvPr>
            <p:ph idx="1"/>
          </p:nvPr>
        </p:nvSpPr>
        <p:spPr>
          <a:xfrm>
            <a:off x="323528" y="2708920"/>
            <a:ext cx="8820472" cy="23762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Дискриминатор</a:t>
            </a:r>
            <a:r>
              <a:rPr lang="ru-RU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- это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устройство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сигнал на выходе которого пропорционален рассогласованию между оценками входного и опорного сигналов.</a:t>
            </a:r>
          </a:p>
          <a:p>
            <a:pPr marL="0" indent="0"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теории оптимальной фильтрации при приеме сигнала на фоне гауссовского белого шума процесс на выходе дискриминатора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ределяется соотношением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187624" y="1196752"/>
            <a:ext cx="1728192" cy="360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искриминатор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707904" y="1196752"/>
            <a:ext cx="1728192" cy="360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Фильтр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555776" y="1916832"/>
            <a:ext cx="1728192" cy="64807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порный генератор</a:t>
            </a: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Прямая со стрелкой 13"/>
          <p:cNvCxnSpPr>
            <a:endCxn id="6" idx="1"/>
          </p:cNvCxnSpPr>
          <p:nvPr/>
        </p:nvCxnSpPr>
        <p:spPr>
          <a:xfrm>
            <a:off x="683568" y="1376772"/>
            <a:ext cx="5040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6" idx="3"/>
            <a:endCxn id="12" idx="1"/>
          </p:cNvCxnSpPr>
          <p:nvPr/>
        </p:nvCxnSpPr>
        <p:spPr>
          <a:xfrm>
            <a:off x="2915816" y="1376772"/>
            <a:ext cx="79208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Соединительная линия уступом 17"/>
          <p:cNvCxnSpPr>
            <a:stCxn id="12" idx="3"/>
            <a:endCxn id="13" idx="3"/>
          </p:cNvCxnSpPr>
          <p:nvPr/>
        </p:nvCxnSpPr>
        <p:spPr>
          <a:xfrm flipH="1">
            <a:off x="4283968" y="1376772"/>
            <a:ext cx="1152128" cy="864096"/>
          </a:xfrm>
          <a:prstGeom prst="bentConnector3">
            <a:avLst>
              <a:gd name="adj1" fmla="val -19842"/>
            </a:avLst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Соединительная линия уступом 19"/>
          <p:cNvCxnSpPr>
            <a:stCxn id="13" idx="1"/>
            <a:endCxn id="6" idx="2"/>
          </p:cNvCxnSpPr>
          <p:nvPr/>
        </p:nvCxnSpPr>
        <p:spPr>
          <a:xfrm rot="10800000">
            <a:off x="2051720" y="1556792"/>
            <a:ext cx="504056" cy="684076"/>
          </a:xfrm>
          <a:prstGeom prst="bentConnector2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5436096" y="1268760"/>
            <a:ext cx="93610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48566"/>
              </p:ext>
            </p:extLst>
          </p:nvPr>
        </p:nvGraphicFramePr>
        <p:xfrm>
          <a:off x="378768" y="1063402"/>
          <a:ext cx="60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3" imgW="609480" imgH="266400" progId="Equation.DSMT4">
                  <p:embed/>
                </p:oleObj>
              </mc:Choice>
              <mc:Fallback>
                <p:oleObj name="Equation" r:id="rId3" imgW="60948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68" y="1063402"/>
                        <a:ext cx="609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6355"/>
              </p:ext>
            </p:extLst>
          </p:nvPr>
        </p:nvGraphicFramePr>
        <p:xfrm>
          <a:off x="2968960" y="930052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5" imgW="685800" imgH="266400" progId="Equation.DSMT4">
                  <p:embed/>
                </p:oleObj>
              </mc:Choice>
              <mc:Fallback>
                <p:oleObj name="Equation" r:id="rId5" imgW="6858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960" y="930052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08041"/>
              </p:ext>
            </p:extLst>
          </p:nvPr>
        </p:nvGraphicFramePr>
        <p:xfrm>
          <a:off x="1152956" y="1988840"/>
          <a:ext cx="828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7" imgW="825480" imgH="368280" progId="Equation.DSMT4">
                  <p:embed/>
                </p:oleObj>
              </mc:Choice>
              <mc:Fallback>
                <p:oleObj name="Equation" r:id="rId7" imgW="82548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956" y="1988840"/>
                        <a:ext cx="8286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74911"/>
              </p:ext>
            </p:extLst>
          </p:nvPr>
        </p:nvGraphicFramePr>
        <p:xfrm>
          <a:off x="4591248" y="2276872"/>
          <a:ext cx="4013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9" imgW="4012920" imgH="444240" progId="Equation.DSMT4">
                  <p:embed/>
                </p:oleObj>
              </mc:Choice>
              <mc:Fallback>
                <p:oleObj name="Equation" r:id="rId9" imgW="40129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248" y="2276872"/>
                        <a:ext cx="4013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47149"/>
              </p:ext>
            </p:extLst>
          </p:nvPr>
        </p:nvGraphicFramePr>
        <p:xfrm>
          <a:off x="5168900" y="757238"/>
          <a:ext cx="1828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11" imgW="1828800" imgH="444240" progId="Equation.DSMT4">
                  <p:embed/>
                </p:oleObj>
              </mc:Choice>
              <mc:Fallback>
                <p:oleObj name="Equation" r:id="rId11" imgW="18288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757238"/>
                        <a:ext cx="1828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7" name="Объект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94045"/>
              </p:ext>
            </p:extLst>
          </p:nvPr>
        </p:nvGraphicFramePr>
        <p:xfrm>
          <a:off x="539552" y="4149080"/>
          <a:ext cx="24558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13" imgW="2450880" imgH="965160" progId="Equation.DSMT4">
                  <p:embed/>
                </p:oleObj>
              </mc:Choice>
              <mc:Fallback>
                <p:oleObj name="Equation" r:id="rId13" imgW="2450880" imgH="9651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149080"/>
                        <a:ext cx="2455862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Объект 92"/>
          <p:cNvSpPr txBox="1">
            <a:spLocks/>
          </p:cNvSpPr>
          <p:nvPr/>
        </p:nvSpPr>
        <p:spPr>
          <a:xfrm>
            <a:off x="323528" y="5085184"/>
            <a:ext cx="8229600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 большом отношении сигнал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шум, дискриминатор работает только по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ilot-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мпоненте. Для неё: </a:t>
            </a:r>
            <a:endParaRPr lang="ru-RU" sz="2000" dirty="0"/>
          </a:p>
        </p:txBody>
      </p:sp>
      <p:sp>
        <p:nvSpPr>
          <p:cNvPr id="8192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193" name="Объект 8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103870"/>
              </p:ext>
            </p:extLst>
          </p:nvPr>
        </p:nvGraphicFramePr>
        <p:xfrm>
          <a:off x="561305" y="5809952"/>
          <a:ext cx="6530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5" imgW="6527520" imgH="787320" progId="Equation.DSMT4">
                  <p:embed/>
                </p:oleObj>
              </mc:Choice>
              <mc:Fallback>
                <p:oleObj name="Equation" r:id="rId15" imgW="6527520" imgH="78732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05" y="5809952"/>
                        <a:ext cx="65309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340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Блок-схема: процесс 3"/>
          <p:cNvSpPr/>
          <p:nvPr/>
        </p:nvSpPr>
        <p:spPr>
          <a:xfrm>
            <a:off x="5112544" y="5301208"/>
            <a:ext cx="720080" cy="504056"/>
          </a:xfrm>
          <a:prstGeom prst="flowChartProcess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Блок-схема: процесс 4"/>
          <p:cNvSpPr/>
          <p:nvPr/>
        </p:nvSpPr>
        <p:spPr>
          <a:xfrm>
            <a:off x="3383866" y="4141316"/>
            <a:ext cx="1260141" cy="504056"/>
          </a:xfrm>
          <a:prstGeom prst="flowChartProcess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Блок-схема: процесс 5"/>
          <p:cNvSpPr/>
          <p:nvPr/>
        </p:nvSpPr>
        <p:spPr>
          <a:xfrm>
            <a:off x="2267744" y="5301208"/>
            <a:ext cx="720080" cy="504056"/>
          </a:xfrm>
          <a:prstGeom prst="flowChartProcess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Блок-схема: процесс 6"/>
          <p:cNvSpPr/>
          <p:nvPr/>
        </p:nvSpPr>
        <p:spPr>
          <a:xfrm>
            <a:off x="3383867" y="5301208"/>
            <a:ext cx="1260140" cy="504056"/>
          </a:xfrm>
          <a:prstGeom prst="flowChartProcess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Блок-схема: процесс 7"/>
          <p:cNvSpPr/>
          <p:nvPr/>
        </p:nvSpPr>
        <p:spPr>
          <a:xfrm>
            <a:off x="5076056" y="4149080"/>
            <a:ext cx="720080" cy="504056"/>
          </a:xfrm>
          <a:prstGeom prst="flowChartProcess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Блок-схема: процесс 8"/>
          <p:cNvSpPr/>
          <p:nvPr/>
        </p:nvSpPr>
        <p:spPr>
          <a:xfrm>
            <a:off x="2216052" y="4141316"/>
            <a:ext cx="720080" cy="504056"/>
          </a:xfrm>
          <a:prstGeom prst="flowChartProcess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Блок-схема: процесс 9"/>
          <p:cNvSpPr/>
          <p:nvPr/>
        </p:nvSpPr>
        <p:spPr>
          <a:xfrm>
            <a:off x="7164288" y="4797152"/>
            <a:ext cx="720080" cy="504056"/>
          </a:xfrm>
          <a:prstGeom prst="flowChartProcess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>
            <a:endCxn id="9" idx="0"/>
          </p:cNvCxnSpPr>
          <p:nvPr/>
        </p:nvCxnSpPr>
        <p:spPr>
          <a:xfrm>
            <a:off x="2576092" y="3893170"/>
            <a:ext cx="0" cy="24814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V="1">
            <a:off x="2627784" y="5805264"/>
            <a:ext cx="0" cy="2880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Соединительная линия уступом 12"/>
          <p:cNvCxnSpPr>
            <a:stCxn id="9" idx="1"/>
            <a:endCxn id="6" idx="1"/>
          </p:cNvCxnSpPr>
          <p:nvPr/>
        </p:nvCxnSpPr>
        <p:spPr>
          <a:xfrm rot="10800000" flipH="1" flipV="1">
            <a:off x="2216052" y="4393344"/>
            <a:ext cx="51692" cy="1159892"/>
          </a:xfrm>
          <a:prstGeom prst="bentConnector3">
            <a:avLst>
              <a:gd name="adj1" fmla="val -442235"/>
            </a:avLst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1475656" y="4973290"/>
            <a:ext cx="504056" cy="0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06003"/>
              </p:ext>
            </p:extLst>
          </p:nvPr>
        </p:nvGraphicFramePr>
        <p:xfrm>
          <a:off x="1201713" y="5067177"/>
          <a:ext cx="5619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3" imgW="558720" imgH="253800" progId="Equation.DSMT4">
                  <p:embed/>
                </p:oleObj>
              </mc:Choice>
              <mc:Fallback>
                <p:oleObj name="Equation" r:id="rId3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13" y="5067177"/>
                        <a:ext cx="5619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73110"/>
              </p:ext>
            </p:extLst>
          </p:nvPr>
        </p:nvGraphicFramePr>
        <p:xfrm>
          <a:off x="1869155" y="3485381"/>
          <a:ext cx="1476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5" imgW="1473120" imgH="444240" progId="Equation.DSMT4">
                  <p:embed/>
                </p:oleObj>
              </mc:Choice>
              <mc:Fallback>
                <p:oleObj name="Equation" r:id="rId5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155" y="3485381"/>
                        <a:ext cx="14763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91575"/>
              </p:ext>
            </p:extLst>
          </p:nvPr>
        </p:nvGraphicFramePr>
        <p:xfrm>
          <a:off x="1992128" y="6021288"/>
          <a:ext cx="1476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7" imgW="1473120" imgH="444240" progId="Equation.DSMT4">
                  <p:embed/>
                </p:oleObj>
              </mc:Choice>
              <mc:Fallback>
                <p:oleObj name="Equation" r:id="rId7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128" y="6021288"/>
                        <a:ext cx="14763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Умножение 17"/>
          <p:cNvSpPr/>
          <p:nvPr/>
        </p:nvSpPr>
        <p:spPr>
          <a:xfrm>
            <a:off x="2396765" y="4221088"/>
            <a:ext cx="358653" cy="324216"/>
          </a:xfrm>
          <a:prstGeom prst="mathMultiply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Умножение 18"/>
          <p:cNvSpPr/>
          <p:nvPr/>
        </p:nvSpPr>
        <p:spPr>
          <a:xfrm>
            <a:off x="2448457" y="5391128"/>
            <a:ext cx="358653" cy="324216"/>
          </a:xfrm>
          <a:prstGeom prst="mathMultiply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893027"/>
              </p:ext>
            </p:extLst>
          </p:nvPr>
        </p:nvGraphicFramePr>
        <p:xfrm>
          <a:off x="3397733" y="4264133"/>
          <a:ext cx="1228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9" imgW="1231560" imgH="241200" progId="Equation.DSMT4">
                  <p:embed/>
                </p:oleObj>
              </mc:Choice>
              <mc:Fallback>
                <p:oleObj name="Equation" r:id="rId9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33" y="4264133"/>
                        <a:ext cx="12287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65611"/>
              </p:ext>
            </p:extLst>
          </p:nvPr>
        </p:nvGraphicFramePr>
        <p:xfrm>
          <a:off x="3415283" y="5434173"/>
          <a:ext cx="1228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11" imgW="1231560" imgH="241200" progId="Equation.DSMT4">
                  <p:embed/>
                </p:oleObj>
              </mc:Choice>
              <mc:Fallback>
                <p:oleObj name="Equation" r:id="rId11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283" y="5434173"/>
                        <a:ext cx="12287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 стрелкой 21"/>
          <p:cNvCxnSpPr>
            <a:stCxn id="9" idx="3"/>
            <a:endCxn id="5" idx="1"/>
          </p:cNvCxnSpPr>
          <p:nvPr/>
        </p:nvCxnSpPr>
        <p:spPr>
          <a:xfrm>
            <a:off x="2936132" y="4393344"/>
            <a:ext cx="44773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6" idx="3"/>
            <a:endCxn id="7" idx="1"/>
          </p:cNvCxnSpPr>
          <p:nvPr/>
        </p:nvCxnSpPr>
        <p:spPr>
          <a:xfrm>
            <a:off x="2987824" y="5553236"/>
            <a:ext cx="396043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25424"/>
              </p:ext>
            </p:extLst>
          </p:nvPr>
        </p:nvGraphicFramePr>
        <p:xfrm>
          <a:off x="5318745" y="5301208"/>
          <a:ext cx="333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13" imgW="330120" imgH="495000" progId="Equation.DSMT4">
                  <p:embed/>
                </p:oleObj>
              </mc:Choice>
              <mc:Fallback>
                <p:oleObj name="Equation" r:id="rId13" imgW="330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745" y="5301208"/>
                        <a:ext cx="333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73471"/>
              </p:ext>
            </p:extLst>
          </p:nvPr>
        </p:nvGraphicFramePr>
        <p:xfrm>
          <a:off x="5269408" y="4149080"/>
          <a:ext cx="333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15" imgW="330120" imgH="495000" progId="Equation.DSMT4">
                  <p:embed/>
                </p:oleObj>
              </mc:Choice>
              <mc:Fallback>
                <p:oleObj name="Equation" r:id="rId15" imgW="330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08" y="4149080"/>
                        <a:ext cx="333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Прямая со стрелкой 25"/>
          <p:cNvCxnSpPr>
            <a:stCxn id="5" idx="3"/>
            <a:endCxn id="8" idx="1"/>
          </p:cNvCxnSpPr>
          <p:nvPr/>
        </p:nvCxnSpPr>
        <p:spPr>
          <a:xfrm>
            <a:off x="4644007" y="4393344"/>
            <a:ext cx="432049" cy="776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7" idx="3"/>
            <a:endCxn id="4" idx="1"/>
          </p:cNvCxnSpPr>
          <p:nvPr/>
        </p:nvCxnSpPr>
        <p:spPr>
          <a:xfrm>
            <a:off x="4644007" y="5553236"/>
            <a:ext cx="468537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Блок-схема: узел суммирования 27"/>
          <p:cNvSpPr/>
          <p:nvPr/>
        </p:nvSpPr>
        <p:spPr>
          <a:xfrm>
            <a:off x="6084168" y="4725144"/>
            <a:ext cx="612648" cy="612648"/>
          </a:xfrm>
          <a:prstGeom prst="flowChartSummingJunction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92408"/>
              </p:ext>
            </p:extLst>
          </p:nvPr>
        </p:nvGraphicFramePr>
        <p:xfrm>
          <a:off x="7395740" y="4818434"/>
          <a:ext cx="25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17" imgW="253800" imgH="457200" progId="Equation.DSMT4">
                  <p:embed/>
                </p:oleObj>
              </mc:Choice>
              <mc:Fallback>
                <p:oleObj name="Equation" r:id="rId17" imgW="25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740" y="4818434"/>
                        <a:ext cx="257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81537"/>
              </p:ext>
            </p:extLst>
          </p:nvPr>
        </p:nvGraphicFramePr>
        <p:xfrm>
          <a:off x="8017073" y="5301208"/>
          <a:ext cx="5873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9" imgW="583920" imgH="266400" progId="Equation.DSMT4">
                  <p:embed/>
                </p:oleObj>
              </mc:Choice>
              <mc:Fallback>
                <p:oleObj name="Equation" r:id="rId19" imgW="583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7073" y="5301208"/>
                        <a:ext cx="58737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Соединительная линия уступом 30"/>
          <p:cNvCxnSpPr>
            <a:stCxn id="8" idx="3"/>
            <a:endCxn id="28" idx="0"/>
          </p:cNvCxnSpPr>
          <p:nvPr/>
        </p:nvCxnSpPr>
        <p:spPr>
          <a:xfrm>
            <a:off x="5796136" y="4401108"/>
            <a:ext cx="594356" cy="324036"/>
          </a:xfrm>
          <a:prstGeom prst="bentConnector2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Соединительная линия уступом 31"/>
          <p:cNvCxnSpPr>
            <a:stCxn id="4" idx="3"/>
            <a:endCxn id="28" idx="4"/>
          </p:cNvCxnSpPr>
          <p:nvPr/>
        </p:nvCxnSpPr>
        <p:spPr>
          <a:xfrm flipV="1">
            <a:off x="5832624" y="5337792"/>
            <a:ext cx="557868" cy="215444"/>
          </a:xfrm>
          <a:prstGeom prst="bentConnector2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stCxn id="28" idx="6"/>
            <a:endCxn id="10" idx="1"/>
          </p:cNvCxnSpPr>
          <p:nvPr/>
        </p:nvCxnSpPr>
        <p:spPr>
          <a:xfrm>
            <a:off x="6696816" y="5031468"/>
            <a:ext cx="467472" cy="177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10" idx="3"/>
          </p:cNvCxnSpPr>
          <p:nvPr/>
        </p:nvCxnSpPr>
        <p:spPr>
          <a:xfrm flipV="1">
            <a:off x="7884368" y="5040324"/>
            <a:ext cx="288032" cy="88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6300192" y="5229200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Заголовок 36"/>
          <p:cNvSpPr>
            <a:spLocks noGrp="1"/>
          </p:cNvSpPr>
          <p:nvPr>
            <p:ph type="title"/>
          </p:nvPr>
        </p:nvSpPr>
        <p:spPr>
          <a:xfrm>
            <a:off x="1581938" y="188640"/>
            <a:ext cx="6446446" cy="490066"/>
          </a:xfrm>
        </p:spPr>
        <p:txBody>
          <a:bodyPr>
            <a:normAutofit/>
          </a:bodyPr>
          <a:lstStyle/>
          <a:p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хема дискриминатора для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ilot-</a:t>
            </a: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мпоненты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Объект 37"/>
          <p:cNvSpPr>
            <a:spLocks noGrp="1"/>
          </p:cNvSpPr>
          <p:nvPr>
            <p:ph idx="1"/>
          </p:nvPr>
        </p:nvSpPr>
        <p:spPr>
          <a:xfrm>
            <a:off x="477113" y="692696"/>
            <a:ext cx="8343359" cy="320047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ережающая компонента (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arly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Запаздывающая компонент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late)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тоговая зависимость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351"/>
              </p:ext>
            </p:extLst>
          </p:nvPr>
        </p:nvGraphicFramePr>
        <p:xfrm>
          <a:off x="671513" y="1132483"/>
          <a:ext cx="5175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21" imgW="5168880" imgH="571320" progId="Equation.DSMT4">
                  <p:embed/>
                </p:oleObj>
              </mc:Choice>
              <mc:Fallback>
                <p:oleObj name="Equation" r:id="rId21" imgW="5168880" imgH="571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132483"/>
                        <a:ext cx="51752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20454"/>
              </p:ext>
            </p:extLst>
          </p:nvPr>
        </p:nvGraphicFramePr>
        <p:xfrm>
          <a:off x="691431" y="2176091"/>
          <a:ext cx="53927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23" imgW="5397480" imgH="609480" progId="Equation.DSMT4">
                  <p:embed/>
                </p:oleObj>
              </mc:Choice>
              <mc:Fallback>
                <p:oleObj name="Equation" r:id="rId23" imgW="5397480" imgH="609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31" y="2176091"/>
                        <a:ext cx="539273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18007"/>
              </p:ext>
            </p:extLst>
          </p:nvPr>
        </p:nvGraphicFramePr>
        <p:xfrm>
          <a:off x="3481313" y="2801938"/>
          <a:ext cx="1882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25" imgW="1879560" imgH="571320" progId="Equation.DSMT4">
                  <p:embed/>
                </p:oleObj>
              </mc:Choice>
              <mc:Fallback>
                <p:oleObj name="Equation" r:id="rId25" imgW="1879560" imgH="5713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13" y="2801938"/>
                        <a:ext cx="18827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231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88640"/>
            <a:ext cx="8435280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оцесс на выходе дискриминатора:</a:t>
            </a:r>
          </a:p>
          <a:p>
            <a:pPr marL="0" indent="0"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где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                                            -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реднее значение процесса на выходе дискриминатора;</a:t>
            </a:r>
          </a:p>
          <a:p>
            <a:pPr marL="0" indent="0"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                                            -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флуктуационная составляющая.</a:t>
            </a:r>
          </a:p>
          <a:p>
            <a:pPr marL="0" indent="0"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Две важнейшие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характеристики оценки параметров: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-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дискриминационная характеристика, как аргумент </a:t>
            </a:r>
          </a:p>
          <a:p>
            <a:pPr marL="0" indent="0"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ункции                  ;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2)                                                -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флуктуационная составляющая выходного процесса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Для сигнала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OC(1,1)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ДХ </a:t>
            </a:r>
          </a:p>
          <a:p>
            <a:pPr marL="0" indent="0"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ринимает </a:t>
            </a:r>
          </a:p>
          <a:p>
            <a:pPr marL="0" indent="0"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оответствующий </a:t>
            </a:r>
          </a:p>
          <a:p>
            <a:pPr marL="0" indent="0"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расчетам вид: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035" y="2852936"/>
            <a:ext cx="8010525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517412"/>
              </p:ext>
            </p:extLst>
          </p:nvPr>
        </p:nvGraphicFramePr>
        <p:xfrm>
          <a:off x="4427984" y="84113"/>
          <a:ext cx="2128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4" imgW="2133360" imgH="533160" progId="Equation.DSMT4">
                  <p:embed/>
                </p:oleObj>
              </mc:Choice>
              <mc:Fallback>
                <p:oleObj name="Equation" r:id="rId4" imgW="213336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84113"/>
                        <a:ext cx="21288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57209"/>
              </p:ext>
            </p:extLst>
          </p:nvPr>
        </p:nvGraphicFramePr>
        <p:xfrm>
          <a:off x="755650" y="718468"/>
          <a:ext cx="20526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6" imgW="2057400" imgH="622080" progId="Equation.DSMT4">
                  <p:embed/>
                </p:oleObj>
              </mc:Choice>
              <mc:Fallback>
                <p:oleObj name="Equation" r:id="rId6" imgW="205740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18468"/>
                        <a:ext cx="20526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14551"/>
              </p:ext>
            </p:extLst>
          </p:nvPr>
        </p:nvGraphicFramePr>
        <p:xfrm>
          <a:off x="1306364" y="1280567"/>
          <a:ext cx="2413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8" imgW="241200" imgH="279360" progId="Equation.DSMT4">
                  <p:embed/>
                </p:oleObj>
              </mc:Choice>
              <mc:Fallback>
                <p:oleObj name="Equation" r:id="rId8" imgW="2412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364" y="1280567"/>
                        <a:ext cx="2413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05746"/>
              </p:ext>
            </p:extLst>
          </p:nvPr>
        </p:nvGraphicFramePr>
        <p:xfrm>
          <a:off x="823913" y="18192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819275"/>
                        <a:ext cx="914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45323"/>
              </p:ext>
            </p:extLst>
          </p:nvPr>
        </p:nvGraphicFramePr>
        <p:xfrm>
          <a:off x="1536700" y="1984896"/>
          <a:ext cx="879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2" imgW="876240" imgH="507960" progId="Equation.DSMT4">
                  <p:embed/>
                </p:oleObj>
              </mc:Choice>
              <mc:Fallback>
                <p:oleObj name="Equation" r:id="rId12" imgW="87624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984896"/>
                        <a:ext cx="8794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93587"/>
              </p:ext>
            </p:extLst>
          </p:nvPr>
        </p:nvGraphicFramePr>
        <p:xfrm>
          <a:off x="784498" y="2516188"/>
          <a:ext cx="24193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4" imgW="2412720" imgH="419040" progId="Equation.DSMT4">
                  <p:embed/>
                </p:oleObj>
              </mc:Choice>
              <mc:Fallback>
                <p:oleObj name="Equation" r:id="rId14" imgW="241272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98" y="2516188"/>
                        <a:ext cx="24193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2278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ru-RU" sz="36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ыводы по проделанной работе:</a:t>
            </a:r>
            <a:endParaRPr lang="ru-RU" sz="36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00600"/>
          </a:xfrm>
        </p:spPr>
        <p:txBody>
          <a:bodyPr>
            <a:no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работе были изучены типы и характеристики перспективных навигационных сигналов системы ГЛОНАСС.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оздана математическая модель перспективного навигационного сигнала с кодовым разделением, состоящего из суммы двух компонент.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ыявлено, что наилучшим способом объединения компонент передаваемого сигнала является метод временного мультиплексирования.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оздана модель дискриминатора для оценки задержки сигнала при большом отношении сигнал/шум и работе с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ilot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-компонентой.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акже создана модель дискриминатора для мультиплексированного сигнала, но требует отладки и доработки за оставшийся период времени.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се теоретические расчеты подтверждены моделированием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пакете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6635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остановка задачи.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55451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онечной задачей навигации является извлечение информации об изучаемых объектах, а точнее – координат и скорости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В виду того, что необходимо повышать качество приема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игнала, к 2014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году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было решено изменить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тип структуры навигационных сигналов. Такими перспективными сигналами в СРНС ГЛОНАСС являются сигналы с кодовым разделением. Для них вводится новый способ модуляции на поднесущих частотах, дающий более точные результаты измерений.</a:t>
            </a:r>
          </a:p>
          <a:p>
            <a:pPr>
              <a:lnSpc>
                <a:spcPct val="80000"/>
              </a:lnSpc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настоящее время наличие цифровой информации в передающемся сигнале значительно ухудшает условия измерения параметров. Поэтому для перспективных сигналов так же вводится более удобный вид, представляющий сумму сигналов, содержащих и не содержащих цифровой информации.</a:t>
            </a:r>
          </a:p>
          <a:p>
            <a:pPr>
              <a:lnSpc>
                <a:spcPct val="8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аким образом, актуальной задачей является разработка  сигнала нового типа и исследование алгоритмов его обработки, в том числе слежение за задержкой, и извлечения информации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Цель работы:</a:t>
            </a:r>
          </a:p>
          <a:p>
            <a:pPr>
              <a:lnSpc>
                <a:spcPct val="80000"/>
              </a:lnSpc>
              <a:buNone/>
            </a:pPr>
            <a:r>
              <a:rPr lang="ru-RU" sz="14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оздание модели перспективного сигнала СРНС ГЛОНАСС, изучение его характеристик и исследование систем слежения за задержкой сигнала с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C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-модуляцией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769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сновные сведения о новых </a:t>
            </a:r>
            <a:r>
              <a:rPr lang="ru-RU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игналах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8"/>
            <a:ext cx="8578850" cy="5877272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системах с </a:t>
            </a:r>
            <a:r>
              <a:rPr lang="ru-RU" sz="20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кодовым </a:t>
            </a:r>
            <a:r>
              <a:rPr lang="ru-RU" sz="20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разделением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злучение сигналов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роисходит на одной частоте, но каждый сигнал модулируется определенным кодом.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основе кодового разделения лежит условие ортогональности сигналов, при котором ВКФ, характеризующая степень похожести сигналов, равна нулю.</a:t>
            </a:r>
          </a:p>
          <a:p>
            <a:pPr>
              <a:lnSpc>
                <a:spcPct val="80000"/>
              </a:lnSpc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беспечения правильного функционирования СРНС используются </a:t>
            </a:r>
            <a:r>
              <a:rPr lang="ru-RU" sz="20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шумоподобные сигналы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(ШПС), являющиеся широкополосными и обладающие большой базой сигнала. </a:t>
            </a:r>
          </a:p>
          <a:p>
            <a:pPr>
              <a:lnSpc>
                <a:spcPct val="80000"/>
              </a:lnSpc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Мы рассматриваем один из видов ШПС, применяемый в ГЛОНАСС,− </a:t>
            </a:r>
            <a:r>
              <a:rPr lang="ru-RU" sz="20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фазоманипулированные сигналы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У таких сигналов в дискретные моменты времени фаза изменяется на дискретную величину по определенному псевдослучайному закону.</a:t>
            </a:r>
          </a:p>
          <a:p>
            <a:pPr>
              <a:lnSpc>
                <a:spcPct val="80000"/>
              </a:lnSpc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Для перспективных сигналов вводится новый </a:t>
            </a:r>
            <a:r>
              <a:rPr lang="ru-RU" sz="20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способ модуляции на поднесущих частота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ОС(1,1), так как он отличается более высокой точностью измерения задержки сигнала.</a:t>
            </a:r>
            <a:r>
              <a:rPr lang="ru-RU" sz="2000" dirty="0" smtClean="0"/>
              <a:t>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акже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водится более удобный вид самого сигнала, представленного в виде суммы сигналов, содержащих  и не содержащих цифровую информацию. Таким образом, сигнал цифровой информации не ухудшает условия измерения необходимых параметров при приеме.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78032"/>
              </p:ext>
            </p:extLst>
          </p:nvPr>
        </p:nvGraphicFramePr>
        <p:xfrm>
          <a:off x="3708400" y="3357563"/>
          <a:ext cx="1689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57563"/>
                        <a:ext cx="1689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66895"/>
              </p:ext>
            </p:extLst>
          </p:nvPr>
        </p:nvGraphicFramePr>
        <p:xfrm>
          <a:off x="3059113" y="1988840"/>
          <a:ext cx="295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2958840" imgH="609480" progId="Equation.DSMT4">
                  <p:embed/>
                </p:oleObj>
              </mc:Choice>
              <mc:Fallback>
                <p:oleObj name="Equation" r:id="rId5" imgW="295884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88840"/>
                        <a:ext cx="2959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667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8" name="Rectangle 20"/>
          <p:cNvSpPr>
            <a:spLocks noGrp="1" noChangeArrowheads="1"/>
          </p:cNvSpPr>
          <p:nvPr>
            <p:ph type="title"/>
          </p:nvPr>
        </p:nvSpPr>
        <p:spPr>
          <a:xfrm>
            <a:off x="468313" y="-27384"/>
            <a:ext cx="8229600" cy="692695"/>
          </a:xfrm>
        </p:spPr>
        <p:txBody>
          <a:bodyPr>
            <a:normAutofit/>
          </a:bodyPr>
          <a:lstStyle/>
          <a:p>
            <a:r>
              <a:rPr lang="ru-RU" sz="36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игнал </a:t>
            </a:r>
            <a:r>
              <a:rPr lang="en-US" sz="36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ATA</a:t>
            </a:r>
            <a:endParaRPr lang="ru-RU" sz="36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51" name="Rectangle 23"/>
          <p:cNvSpPr>
            <a:spLocks noGrp="1" noChangeArrowheads="1"/>
          </p:cNvSpPr>
          <p:nvPr>
            <p:ph type="body" sz="half" idx="3"/>
          </p:nvPr>
        </p:nvSpPr>
        <p:spPr>
          <a:xfrm>
            <a:off x="250825" y="909216"/>
            <a:ext cx="4403725" cy="5688136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игнал навигационной информации: </a:t>
            </a:r>
          </a:p>
          <a:p>
            <a:pPr>
              <a:lnSpc>
                <a:spcPct val="80000"/>
              </a:lnSpc>
              <a:buFontTx/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модулирован бинарной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фазовой модуляцией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PSK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в основе которой лежит периодическая кодовая последовательность с изменением амплитуды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-1,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– дальномерный код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меняется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модуляция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PSK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(1) с частотой следования символов кода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Fbpsk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1Fb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МГц  кратной заданной базовой частоте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F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1.023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МГц. Длительность одного символа кода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Fbpsk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мкс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80000"/>
              </a:lnSpc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орреляционная функция: </a:t>
            </a:r>
          </a:p>
          <a:p>
            <a:pPr>
              <a:lnSpc>
                <a:spcPct val="80000"/>
              </a:lnSpc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4418"/>
              </p:ext>
            </p:extLst>
          </p:nvPr>
        </p:nvGraphicFramePr>
        <p:xfrm>
          <a:off x="1052513" y="5733256"/>
          <a:ext cx="2320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2933640" imgH="1384200" progId="Equation.DSMT4">
                  <p:embed/>
                </p:oleObj>
              </mc:Choice>
              <mc:Fallback>
                <p:oleObj name="Equation" r:id="rId3" imgW="293364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733256"/>
                        <a:ext cx="23209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25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77860"/>
              </p:ext>
            </p:extLst>
          </p:nvPr>
        </p:nvGraphicFramePr>
        <p:xfrm>
          <a:off x="1173163" y="1562819"/>
          <a:ext cx="2790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2476440" imgH="317160" progId="Equation.DSMT4">
                  <p:embed/>
                </p:oleObj>
              </mc:Choice>
              <mc:Fallback>
                <p:oleObj name="Equation" r:id="rId5" imgW="2476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562819"/>
                        <a:ext cx="27908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692696"/>
            <a:ext cx="4139952" cy="316835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757444"/>
            <a:ext cx="4170587" cy="3127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7842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16632"/>
            <a:ext cx="4834880" cy="820688"/>
          </a:xfrm>
        </p:spPr>
        <p:txBody>
          <a:bodyPr>
            <a:norm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пектральная плотность мощности:</a:t>
            </a:r>
            <a:endParaRPr lang="ru-RU" sz="2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361939"/>
              </p:ext>
            </p:extLst>
          </p:nvPr>
        </p:nvGraphicFramePr>
        <p:xfrm>
          <a:off x="2212975" y="5710238"/>
          <a:ext cx="803275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710238"/>
                        <a:ext cx="803275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700808"/>
            <a:ext cx="4724997" cy="3543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280" y="1732138"/>
            <a:ext cx="4683224" cy="351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2051720" y="5013176"/>
            <a:ext cx="0" cy="6480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771800" y="5013176"/>
            <a:ext cx="0" cy="6480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2051720" y="5589240"/>
            <a:ext cx="72008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10144"/>
              </p:ext>
            </p:extLst>
          </p:nvPr>
        </p:nvGraphicFramePr>
        <p:xfrm>
          <a:off x="381000" y="555625"/>
          <a:ext cx="33607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7" imgW="4686120" imgH="1587240" progId="Equation.DSMT4">
                  <p:embed/>
                </p:oleObj>
              </mc:Choice>
              <mc:Fallback>
                <p:oleObj name="Equation" r:id="rId7" imgW="4686120" imgH="15872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5625"/>
                        <a:ext cx="33607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575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r>
              <a:rPr lang="ru-RU" sz="36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игнал</a:t>
            </a:r>
            <a:r>
              <a:rPr lang="ru-RU" sz="4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ILOT</a:t>
            </a:r>
            <a:r>
              <a:rPr lang="ru-RU" sz="4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764530"/>
            <a:ext cx="4968106" cy="614291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игнал данных, без цифровой компоненты: </a:t>
            </a:r>
          </a:p>
          <a:p>
            <a:pPr>
              <a:lnSpc>
                <a:spcPct val="80000"/>
              </a:lnSpc>
            </a:pPr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   модулирован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бинарной модуляцией на поднесущих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С(</a:t>
            </a:r>
            <a:r>
              <a:rPr lang="ru-RU" sz="1800" dirty="0" err="1">
                <a:latin typeface="Times New Roman" pitchFamily="18" charset="0"/>
                <a:cs typeface="Times New Roman" pitchFamily="18" charset="0"/>
              </a:rPr>
              <a:t>fsub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 err="1" smtClean="0">
                <a:latin typeface="Times New Roman" pitchFamily="18" charset="0"/>
                <a:cs typeface="Times New Roman" pitchFamily="18" charset="0"/>
              </a:rPr>
              <a:t>fch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). Функция модуляции ВОС определяется выражением: </a:t>
            </a:r>
          </a:p>
          <a:p>
            <a:pPr>
              <a:lnSpc>
                <a:spcPct val="80000"/>
              </a:lnSpc>
              <a:buFontTx/>
              <a:buNone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, где:</a:t>
            </a:r>
          </a:p>
          <a:p>
            <a:pPr>
              <a:lnSpc>
                <a:spcPct val="80000"/>
              </a:lnSpc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                                         - длительность половины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ериода модулирующей гармонической функции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     При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модуляции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ОС(1,1) на одном символе кода сигнала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BPSK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(1) «укладывается» один период цифровой синусоиды.</a:t>
            </a:r>
          </a:p>
          <a:p>
            <a:pPr>
              <a:lnSpc>
                <a:spcPct val="80000"/>
              </a:lnSpc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ормированная корреляционная функция :</a:t>
            </a:r>
          </a:p>
          <a:p>
            <a:pPr>
              <a:lnSpc>
                <a:spcPct val="80000"/>
              </a:lnSpc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 где:                              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                                 -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целочисленный параметр.</a:t>
            </a:r>
          </a:p>
          <a:p>
            <a:pPr>
              <a:lnSpc>
                <a:spcPct val="80000"/>
              </a:lnSpc>
            </a:pP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69098"/>
              </p:ext>
            </p:extLst>
          </p:nvPr>
        </p:nvGraphicFramePr>
        <p:xfrm>
          <a:off x="607591" y="1124744"/>
          <a:ext cx="2308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3" imgW="2311200" imgH="380880" progId="Equation.DSMT4">
                  <p:embed/>
                </p:oleObj>
              </mc:Choice>
              <mc:Fallback>
                <p:oleObj name="Equation" r:id="rId3" imgW="2311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91" y="1124744"/>
                        <a:ext cx="2308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79776"/>
              </p:ext>
            </p:extLst>
          </p:nvPr>
        </p:nvGraphicFramePr>
        <p:xfrm>
          <a:off x="539552" y="2400300"/>
          <a:ext cx="3711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5" imgW="3429000" imgH="355320" progId="Equation.DSMT4">
                  <p:embed/>
                </p:oleObj>
              </mc:Choice>
              <mc:Fallback>
                <p:oleObj name="Equation" r:id="rId5" imgW="3429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00300"/>
                        <a:ext cx="3711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88532"/>
              </p:ext>
            </p:extLst>
          </p:nvPr>
        </p:nvGraphicFramePr>
        <p:xfrm>
          <a:off x="395536" y="4937596"/>
          <a:ext cx="46624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7" imgW="7099200" imgH="1765080" progId="Equation.DSMT4">
                  <p:embed/>
                </p:oleObj>
              </mc:Choice>
              <mc:Fallback>
                <p:oleObj name="Equation" r:id="rId7" imgW="709920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937596"/>
                        <a:ext cx="4662488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37841"/>
              </p:ext>
            </p:extLst>
          </p:nvPr>
        </p:nvGraphicFramePr>
        <p:xfrm>
          <a:off x="527720" y="6472063"/>
          <a:ext cx="1524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9" imgW="1866600" imgH="419040" progId="Equation.DSMT4">
                  <p:embed/>
                </p:oleObj>
              </mc:Choice>
              <mc:Fallback>
                <p:oleObj name="Equation" r:id="rId9" imgW="1866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20" y="6472063"/>
                        <a:ext cx="15240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548680"/>
            <a:ext cx="4323184" cy="324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656" y="3717032"/>
            <a:ext cx="4253880" cy="3190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27216"/>
              </p:ext>
            </p:extLst>
          </p:nvPr>
        </p:nvGraphicFramePr>
        <p:xfrm>
          <a:off x="612106" y="3151188"/>
          <a:ext cx="18716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3" imgW="2286000" imgH="317160" progId="Equation.DSMT4">
                  <p:embed/>
                </p:oleObj>
              </mc:Choice>
              <mc:Fallback>
                <p:oleObj name="Equation" r:id="rId13" imgW="228600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06" y="3151188"/>
                        <a:ext cx="187166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707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229915"/>
            <a:ext cx="8229600" cy="966838"/>
          </a:xfrm>
        </p:spPr>
        <p:txBody>
          <a:bodyPr>
            <a:norm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пектральная плотность мощности модулирующего сигнала с модуляцией ВОС(1,1) и начальной фазой равной нулю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54438"/>
              </p:ext>
            </p:extLst>
          </p:nvPr>
        </p:nvGraphicFramePr>
        <p:xfrm>
          <a:off x="899592" y="1125563"/>
          <a:ext cx="52625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6159240" imgH="634680" progId="Equation.DSMT4">
                  <p:embed/>
                </p:oleObj>
              </mc:Choice>
              <mc:Fallback>
                <p:oleObj name="Equation" r:id="rId3" imgW="6159240" imgH="634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25563"/>
                        <a:ext cx="52625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573" y="1844824"/>
            <a:ext cx="5141979" cy="3856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9" y="1844824"/>
            <a:ext cx="5141979" cy="3856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5810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7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4704"/>
          </a:xfrm>
        </p:spPr>
        <p:txBody>
          <a:bodyPr>
            <a:normAutofit/>
          </a:bodyPr>
          <a:lstStyle/>
          <a:p>
            <a:r>
              <a:rPr lang="ru-RU" sz="36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ультиплексированный сигнал.</a:t>
            </a:r>
          </a:p>
        </p:txBody>
      </p:sp>
      <p:sp>
        <p:nvSpPr>
          <p:cNvPr id="30728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2696"/>
            <a:ext cx="8928546" cy="6553398"/>
          </a:xfrm>
        </p:spPr>
        <p:txBody>
          <a:bodyPr>
            <a:no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Наиболее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эффективный способ объединения сигналов - метод временного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мультиплексирования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. Для реализации временного мультиплексирования длительность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имвола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кода увеличивается в два раза на оси временного мультиплексирования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u="sng" dirty="0" smtClean="0">
                <a:latin typeface="Times New Roman" pitchFamily="18" charset="0"/>
                <a:cs typeface="Times New Roman" pitchFamily="18" charset="0"/>
              </a:rPr>
              <a:t>Суть </a:t>
            </a:r>
            <a:r>
              <a:rPr lang="ru-RU" sz="1800" u="sng" dirty="0">
                <a:latin typeface="Times New Roman" pitchFamily="18" charset="0"/>
                <a:cs typeface="Times New Roman" pitchFamily="18" charset="0"/>
              </a:rPr>
              <a:t>метода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: ось суммарного сигнала разбивается на равные промежутки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времени –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длительности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имволов кода. На такие же промежутки разбиты оси самих принимаемых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игналов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. Сигналы обязательно синхронизированы по времени.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Тогда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ось суммарного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игнала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очередно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ереставляются элементы компонент: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Такой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способ сложения можно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легко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редставить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ри помощи устройства ключ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когда при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подаче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пределенного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разрешающего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игнала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на устройство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ечение заданного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времени ключ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ереключается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о на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игнал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Pilot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то на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игнал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В данной модели на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лительность символа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кода приходится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то отсчетов. 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828" name="Picture 108" descr="Таблиц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420888"/>
            <a:ext cx="2901922" cy="864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642" y="3308557"/>
            <a:ext cx="7934934" cy="3787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Прямая со стрелкой 6"/>
          <p:cNvCxnSpPr/>
          <p:nvPr/>
        </p:nvCxnSpPr>
        <p:spPr>
          <a:xfrm>
            <a:off x="2843808" y="3861048"/>
            <a:ext cx="648072" cy="0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Стрелка вниз 7"/>
          <p:cNvSpPr/>
          <p:nvPr/>
        </p:nvSpPr>
        <p:spPr>
          <a:xfrm>
            <a:off x="3086121" y="3933056"/>
            <a:ext cx="117727" cy="2016224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3491880" y="4941168"/>
            <a:ext cx="576064" cy="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Стрелка вниз 19"/>
          <p:cNvSpPr/>
          <p:nvPr/>
        </p:nvSpPr>
        <p:spPr>
          <a:xfrm>
            <a:off x="3721048" y="5013176"/>
            <a:ext cx="130871" cy="936104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4077473" y="4221088"/>
            <a:ext cx="638543" cy="0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Стрелка вниз 21"/>
          <p:cNvSpPr/>
          <p:nvPr/>
        </p:nvSpPr>
        <p:spPr>
          <a:xfrm>
            <a:off x="4283969" y="4293096"/>
            <a:ext cx="112776" cy="2304256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6" name="Прямая со стрелкой 25"/>
          <p:cNvCxnSpPr/>
          <p:nvPr/>
        </p:nvCxnSpPr>
        <p:spPr>
          <a:xfrm>
            <a:off x="4702872" y="4941168"/>
            <a:ext cx="576064" cy="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Стрелка вниз 26"/>
          <p:cNvSpPr/>
          <p:nvPr/>
        </p:nvSpPr>
        <p:spPr>
          <a:xfrm>
            <a:off x="4932040" y="5013176"/>
            <a:ext cx="130871" cy="936104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8" name="Прямая со стрелкой 27"/>
          <p:cNvCxnSpPr/>
          <p:nvPr/>
        </p:nvCxnSpPr>
        <p:spPr>
          <a:xfrm flipV="1">
            <a:off x="5292080" y="4221088"/>
            <a:ext cx="589208" cy="2902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Стрелка вниз 28"/>
          <p:cNvSpPr/>
          <p:nvPr/>
        </p:nvSpPr>
        <p:spPr>
          <a:xfrm>
            <a:off x="5521249" y="4295998"/>
            <a:ext cx="112776" cy="2304256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2" name="Прямая со стрелкой 31"/>
          <p:cNvCxnSpPr/>
          <p:nvPr/>
        </p:nvCxnSpPr>
        <p:spPr>
          <a:xfrm>
            <a:off x="5927008" y="4941168"/>
            <a:ext cx="576064" cy="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Стрелка вниз 32"/>
          <p:cNvSpPr/>
          <p:nvPr/>
        </p:nvSpPr>
        <p:spPr>
          <a:xfrm>
            <a:off x="6156176" y="5013176"/>
            <a:ext cx="130871" cy="936104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2375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bg2">
              <a:lumMod val="75000"/>
            </a:schemeClr>
          </a:fgClr>
          <a:bgClr>
            <a:schemeClr val="accent1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0"/>
            <a:ext cx="5030754" cy="3773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-27384"/>
            <a:ext cx="5045336" cy="3784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534" y="3573016"/>
            <a:ext cx="4451986" cy="3338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1619672" y="3284984"/>
            <a:ext cx="0" cy="86409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3203848" y="3284984"/>
            <a:ext cx="0" cy="86409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1619672" y="4077072"/>
            <a:ext cx="1584176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42083"/>
              </p:ext>
            </p:extLst>
          </p:nvPr>
        </p:nvGraphicFramePr>
        <p:xfrm>
          <a:off x="1968284" y="4221088"/>
          <a:ext cx="747712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6" imgW="1041120" imgH="317160" progId="Equation.DSMT4">
                  <p:embed/>
                </p:oleObj>
              </mc:Choice>
              <mc:Fallback>
                <p:oleObj name="Equation" r:id="rId6" imgW="1041120" imgH="3171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284" y="4221088"/>
                        <a:ext cx="747712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92808" y="4765677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80000"/>
              </a:lnSpc>
              <a:buFont typeface="Arial" pitchFamily="34" charset="0"/>
              <a:buChar char="•"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орреляционная функция: 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57281"/>
              </p:ext>
            </p:extLst>
          </p:nvPr>
        </p:nvGraphicFramePr>
        <p:xfrm>
          <a:off x="720601" y="5222875"/>
          <a:ext cx="3635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8" imgW="4597200" imgH="571320" progId="Equation.DSMT4">
                  <p:embed/>
                </p:oleObj>
              </mc:Choice>
              <mc:Fallback>
                <p:oleObj name="Equation" r:id="rId8" imgW="4597200" imgH="5713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01" y="5222875"/>
                        <a:ext cx="3635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899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2</TotalTime>
  <Words>890</Words>
  <Application>Microsoft Macintosh PowerPoint</Application>
  <PresentationFormat>On-screen Show (4:3)</PresentationFormat>
  <Paragraphs>11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Тема Office</vt:lpstr>
      <vt:lpstr>Equation</vt:lpstr>
      <vt:lpstr>НАУЧНАЯ РАБОТА</vt:lpstr>
      <vt:lpstr>Постановка задачи.</vt:lpstr>
      <vt:lpstr>Основные сведения о новых сигналах</vt:lpstr>
      <vt:lpstr>Сигнал DATA</vt:lpstr>
      <vt:lpstr>PowerPoint Presentation</vt:lpstr>
      <vt:lpstr>Сигнал PILOT.</vt:lpstr>
      <vt:lpstr>PowerPoint Presentation</vt:lpstr>
      <vt:lpstr>Мультиплексированный сигнал.</vt:lpstr>
      <vt:lpstr>PowerPoint Presentation</vt:lpstr>
      <vt:lpstr>Следящая система за задержкой сигнала.</vt:lpstr>
      <vt:lpstr>Схема дискриминатора для Pilot-компоненты</vt:lpstr>
      <vt:lpstr>PowerPoint Presentation</vt:lpstr>
      <vt:lpstr>Выводы по проделанной работе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ГИСТЕРСКАЯ ДИССЕРТАЦИЯ</dc:title>
  <dc:creator>Надин</dc:creator>
  <cp:lastModifiedBy>ustinovs</cp:lastModifiedBy>
  <cp:revision>51</cp:revision>
  <dcterms:created xsi:type="dcterms:W3CDTF">2013-03-03T12:25:58Z</dcterms:created>
  <dcterms:modified xsi:type="dcterms:W3CDTF">2013-03-04T09:10:02Z</dcterms:modified>
</cp:coreProperties>
</file>